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34A1" w:rsidRDefault="00497E14" w:rsidP="00497E14">
      <w:pPr>
        <w:pStyle w:val="NormalWeb"/>
        <w:numPr>
          <w:ilvl w:val="0"/>
          <w:numId w:val="1"/>
        </w:numPr>
        <w:jc w:val="both"/>
        <w:rPr>
          <w:lang w:val="en-US"/>
        </w:rPr>
      </w:pPr>
      <w:r w:rsidRPr="00497E14">
        <w:rPr>
          <w:lang w:val="en-US"/>
        </w:rPr>
        <w:t>N</w:t>
      </w:r>
      <w:r>
        <w:rPr>
          <w:lang w:val="en-US"/>
        </w:rPr>
        <w:t>ame of model. Version number.</w:t>
      </w:r>
    </w:p>
    <w:p w:rsidR="00497E14" w:rsidRDefault="00497E14" w:rsidP="00497E14">
      <w:pPr>
        <w:pStyle w:val="NormalWeb"/>
        <w:numPr>
          <w:ilvl w:val="0"/>
          <w:numId w:val="1"/>
        </w:numPr>
        <w:jc w:val="both"/>
        <w:rPr>
          <w:lang w:val="en-US"/>
        </w:rPr>
      </w:pPr>
      <w:r>
        <w:rPr>
          <w:lang w:val="en-US"/>
        </w:rPr>
        <w:t>Contact person, name and email</w:t>
      </w:r>
    </w:p>
    <w:p w:rsidR="00497E14" w:rsidRDefault="00497E14" w:rsidP="00497E14">
      <w:pPr>
        <w:pStyle w:val="NormalWeb"/>
        <w:numPr>
          <w:ilvl w:val="0"/>
          <w:numId w:val="1"/>
        </w:numPr>
        <w:jc w:val="both"/>
        <w:rPr>
          <w:lang w:val="en-US"/>
        </w:rPr>
      </w:pPr>
      <w:r>
        <w:rPr>
          <w:lang w:val="en-US"/>
        </w:rPr>
        <w:t>How many parameters did you estimate (i.e. change from initial default values)?</w:t>
      </w:r>
    </w:p>
    <w:p w:rsidR="00497E14" w:rsidRDefault="00497E14" w:rsidP="00497E14">
      <w:pPr>
        <w:pStyle w:val="NormalWeb"/>
        <w:numPr>
          <w:ilvl w:val="0"/>
          <w:numId w:val="1"/>
        </w:numPr>
        <w:jc w:val="both"/>
        <w:rPr>
          <w:lang w:val="en-US"/>
        </w:rPr>
      </w:pPr>
      <w:r>
        <w:rPr>
          <w:lang w:val="en-US"/>
        </w:rPr>
        <w:t>Which parameters did you estimate (please give the name and a short explanation and units of each)?</w:t>
      </w:r>
    </w:p>
    <w:p w:rsidR="00497E14" w:rsidRDefault="00497E14" w:rsidP="00497E14">
      <w:pPr>
        <w:pStyle w:val="NormalWeb"/>
        <w:numPr>
          <w:ilvl w:val="0"/>
          <w:numId w:val="1"/>
        </w:numPr>
        <w:jc w:val="both"/>
        <w:rPr>
          <w:lang w:val="en-US"/>
        </w:rPr>
      </w:pPr>
      <w:r>
        <w:rPr>
          <w:lang w:val="en-US"/>
        </w:rPr>
        <w:t>Why did you choose those parameters</w:t>
      </w:r>
      <w:r w:rsidR="0042372A">
        <w:rPr>
          <w:lang w:val="en-US"/>
        </w:rPr>
        <w:t xml:space="preserve"> to calibrate</w:t>
      </w:r>
      <w:r>
        <w:rPr>
          <w:lang w:val="en-US"/>
        </w:rPr>
        <w:t>?</w:t>
      </w:r>
    </w:p>
    <w:p w:rsidR="00497E14" w:rsidRDefault="00497E14" w:rsidP="003F419D">
      <w:pPr>
        <w:pStyle w:val="NormalWeb"/>
        <w:numPr>
          <w:ilvl w:val="0"/>
          <w:numId w:val="1"/>
        </w:numPr>
        <w:jc w:val="both"/>
        <w:rPr>
          <w:lang w:val="en-US"/>
        </w:rPr>
      </w:pPr>
      <w:r w:rsidRPr="00497E14">
        <w:rPr>
          <w:lang w:val="en-US"/>
        </w:rPr>
        <w:t xml:space="preserve">Describe your calibration approach. </w:t>
      </w:r>
      <w:r>
        <w:rPr>
          <w:lang w:val="en-US"/>
        </w:rPr>
        <w:t>For example, i</w:t>
      </w:r>
      <w:r w:rsidRPr="00497E14">
        <w:rPr>
          <w:lang w:val="en-US"/>
        </w:rPr>
        <w:t xml:space="preserve">f you had a criterion to minimize, </w:t>
      </w:r>
      <w:r>
        <w:rPr>
          <w:lang w:val="en-US"/>
        </w:rPr>
        <w:t xml:space="preserve">like </w:t>
      </w:r>
      <w:r w:rsidRPr="00497E14">
        <w:rPr>
          <w:position w:val="-28"/>
          <w:lang w:val="en-US"/>
        </w:rPr>
        <w:object w:dxaOrig="48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75pt;height:33.75pt" o:ole="">
            <v:imagedata r:id="rId5" o:title=""/>
          </v:shape>
          <o:OLEObject Type="Embed" ProgID="Equation.DSMT4" ShapeID="_x0000_i1025" DrawAspect="Content" ObjectID="_1584713493" r:id="rId6"/>
        </w:object>
      </w:r>
      <w:r>
        <w:rPr>
          <w:lang w:val="en-US"/>
        </w:rPr>
        <w:t xml:space="preserve"> i.e. the total sum of squared errors for days to BBCH30  and for days to BBCH55, please specify. </w:t>
      </w:r>
    </w:p>
    <w:p w:rsidR="00497E14" w:rsidRDefault="007C1925" w:rsidP="003F419D">
      <w:pPr>
        <w:pStyle w:val="NormalWeb"/>
        <w:numPr>
          <w:ilvl w:val="0"/>
          <w:numId w:val="1"/>
        </w:numPr>
        <w:jc w:val="both"/>
        <w:rPr>
          <w:lang w:val="en-US"/>
        </w:rPr>
      </w:pPr>
      <w:r>
        <w:rPr>
          <w:lang w:val="en-US"/>
        </w:rPr>
        <w:t>What software did you use?</w:t>
      </w:r>
    </w:p>
    <w:p w:rsidR="00A242CE" w:rsidRDefault="00A242CE" w:rsidP="003F419D">
      <w:pPr>
        <w:pStyle w:val="NormalWeb"/>
        <w:numPr>
          <w:ilvl w:val="0"/>
          <w:numId w:val="1"/>
        </w:numPr>
        <w:jc w:val="both"/>
        <w:rPr>
          <w:lang w:val="en-US"/>
        </w:rPr>
      </w:pPr>
      <w:r>
        <w:rPr>
          <w:lang w:val="en-US"/>
        </w:rPr>
        <w:t>Did you estimate parameter uncertainty? If so, please give the uncertainty values for your parameters</w:t>
      </w:r>
      <w:r w:rsidR="00F049D4">
        <w:rPr>
          <w:lang w:val="en-US"/>
        </w:rPr>
        <w:t xml:space="preserve"> (for example, standard deviation for each parameter)</w:t>
      </w:r>
      <w:r>
        <w:rPr>
          <w:lang w:val="en-US"/>
        </w:rPr>
        <w:t>, and indicate how you estimated the uncertainty.</w:t>
      </w:r>
    </w:p>
    <w:p w:rsidR="00A242CE" w:rsidRPr="00497E14" w:rsidRDefault="00A242CE" w:rsidP="003F419D">
      <w:pPr>
        <w:pStyle w:val="NormalWeb"/>
        <w:numPr>
          <w:ilvl w:val="0"/>
          <w:numId w:val="1"/>
        </w:numPr>
        <w:jc w:val="both"/>
        <w:rPr>
          <w:lang w:val="en-US"/>
        </w:rPr>
      </w:pPr>
      <w:r>
        <w:rPr>
          <w:lang w:val="en-US"/>
        </w:rPr>
        <w:t>Any other comments</w:t>
      </w:r>
      <w:bookmarkStart w:id="0" w:name="_GoBack"/>
      <w:bookmarkEnd w:id="0"/>
    </w:p>
    <w:p w:rsidR="00ED29A8" w:rsidRPr="00497E14" w:rsidRDefault="00ED29A8" w:rsidP="00D71975">
      <w:pPr>
        <w:rPr>
          <w:color w:val="FF0000"/>
          <w:lang w:val="en-US"/>
        </w:rPr>
      </w:pPr>
    </w:p>
    <w:sectPr w:rsidR="00ED29A8" w:rsidRPr="00497E1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3976586"/>
    <w:multiLevelType w:val="hybridMultilevel"/>
    <w:tmpl w:val="48568EA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373B"/>
    <w:rsid w:val="000E3671"/>
    <w:rsid w:val="000E728E"/>
    <w:rsid w:val="00173F20"/>
    <w:rsid w:val="00177267"/>
    <w:rsid w:val="002737D4"/>
    <w:rsid w:val="0028373B"/>
    <w:rsid w:val="002E2560"/>
    <w:rsid w:val="0030316C"/>
    <w:rsid w:val="0033255E"/>
    <w:rsid w:val="0034593F"/>
    <w:rsid w:val="003509E8"/>
    <w:rsid w:val="0042372A"/>
    <w:rsid w:val="00497E14"/>
    <w:rsid w:val="004B73DF"/>
    <w:rsid w:val="00502B92"/>
    <w:rsid w:val="005C3116"/>
    <w:rsid w:val="006B34A1"/>
    <w:rsid w:val="007C1925"/>
    <w:rsid w:val="0080677D"/>
    <w:rsid w:val="008F2644"/>
    <w:rsid w:val="00904ACA"/>
    <w:rsid w:val="00951F8D"/>
    <w:rsid w:val="00A04132"/>
    <w:rsid w:val="00A242CE"/>
    <w:rsid w:val="00AC7914"/>
    <w:rsid w:val="00B8694A"/>
    <w:rsid w:val="00BC096C"/>
    <w:rsid w:val="00D3170E"/>
    <w:rsid w:val="00D71975"/>
    <w:rsid w:val="00D95682"/>
    <w:rsid w:val="00E60DB8"/>
    <w:rsid w:val="00ED29A8"/>
    <w:rsid w:val="00F049D4"/>
    <w:rsid w:val="00F7684C"/>
    <w:rsid w:val="00FF5F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869CAC"/>
  <w15:docId w15:val="{D83705DD-227C-4CDB-9A6D-7E05650492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6B34A1"/>
    <w:pPr>
      <w:spacing w:before="100" w:beforeAutospacing="1" w:after="100" w:afterAutospacing="1" w:line="240" w:lineRule="auto"/>
    </w:pPr>
    <w:rPr>
      <w:rFonts w:ascii="Calibri" w:hAnsi="Calibri" w:cs="Calibri"/>
      <w:color w:val="00000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60D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60DB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311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6</Words>
  <Characters>642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INRA</Company>
  <LinksUpToDate>false</LinksUpToDate>
  <CharactersWithSpaces>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buis</dc:creator>
  <cp:keywords/>
  <dc:description/>
  <cp:lastModifiedBy>Daniel WALLACH</cp:lastModifiedBy>
  <cp:revision>2</cp:revision>
  <dcterms:created xsi:type="dcterms:W3CDTF">2018-04-08T15:25:00Z</dcterms:created>
  <dcterms:modified xsi:type="dcterms:W3CDTF">2018-04-08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